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887CEF9" w14:textId="77777777" w:rsidR="0003261E" w:rsidRPr="00BC5D0F" w:rsidRDefault="00DC2C20" w:rsidP="0003261E">
      <w:pPr>
        <w:pStyle w:val="Ttulo1"/>
        <w:jc w:val="center"/>
        <w:rPr>
          <w:rFonts w:ascii="Arial" w:hAnsi="Arial" w:cs="Arial"/>
          <w:sz w:val="24"/>
          <w:szCs w:val="24"/>
          <w:lang w:val="es-ES_tradnl"/>
        </w:rPr>
      </w:pPr>
      <w:r>
        <w:rPr>
          <w:rFonts w:ascii="Arial" w:hAnsi="Arial" w:cs="Arial"/>
          <w:noProof/>
          <w:sz w:val="24"/>
          <w:szCs w:val="24"/>
          <w:lang w:val="es-ES_tradnl" w:eastAsia="es-ES"/>
        </w:rPr>
        <w:object w:dxaOrig="1440" w:dyaOrig="1440" w14:anchorId="79F732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-62.55pt;margin-top:-48.4pt;width:80.25pt;height:89.25pt;z-index:251659264;mso-position-horizontal-relative:text;mso-position-vertical-relative:text" wrapcoords="202 363 202 16881 3634 17788 10699 17788 606 18877 606 20692 13525 20874 14535 20874 21196 20692 20994 19240 10699 17788 17764 17788 21196 16881 20994 363 202 363">
            <v:imagedata r:id="rId7" o:title=""/>
            <w10:wrap type="tight"/>
          </v:shape>
          <o:OLEObject Type="Embed" ProgID="ChemDraw.Document.6.0" ShapeID="_x0000_s1026" DrawAspect="Content" ObjectID="_1671287909" r:id="rId8"/>
        </w:object>
      </w:r>
      <w:r w:rsidR="0003261E" w:rsidRPr="00BC5D0F">
        <w:rPr>
          <w:rFonts w:ascii="Arial" w:hAnsi="Arial" w:cs="Arial"/>
          <w:sz w:val="24"/>
          <w:szCs w:val="24"/>
          <w:lang w:val="es-ES_tradnl"/>
        </w:rPr>
        <w:t>trABAJO FIN DE GRADO</w:t>
      </w:r>
    </w:p>
    <w:p w14:paraId="5D1BEB2A" w14:textId="26414CFB" w:rsidR="0003261E" w:rsidRPr="00BC5D0F" w:rsidRDefault="004B414A" w:rsidP="0003261E">
      <w:pPr>
        <w:pStyle w:val="Ttulo1"/>
        <w:jc w:val="center"/>
        <w:rPr>
          <w:rFonts w:ascii="Arial" w:hAnsi="Arial" w:cs="Arial"/>
          <w:sz w:val="24"/>
          <w:szCs w:val="24"/>
          <w:lang w:val="es-ES_tradnl"/>
        </w:rPr>
      </w:pPr>
      <w:r>
        <w:rPr>
          <w:rFonts w:ascii="Arial" w:hAnsi="Arial" w:cs="Arial"/>
          <w:sz w:val="24"/>
          <w:szCs w:val="24"/>
          <w:lang w:val="es-ES_tradnl"/>
        </w:rPr>
        <w:t>INFORME</w:t>
      </w:r>
      <w:r w:rsidR="002563C2" w:rsidRPr="00BC5D0F">
        <w:rPr>
          <w:rFonts w:ascii="Arial" w:hAnsi="Arial" w:cs="Arial"/>
          <w:sz w:val="24"/>
          <w:szCs w:val="24"/>
          <w:lang w:val="es-ES_tradnl"/>
        </w:rPr>
        <w:t xml:space="preserve"> </w:t>
      </w:r>
      <w:r w:rsidR="0003261E" w:rsidRPr="00BC5D0F">
        <w:rPr>
          <w:rFonts w:ascii="Arial" w:hAnsi="Arial" w:cs="Arial"/>
          <w:sz w:val="24"/>
          <w:szCs w:val="24"/>
          <w:lang w:val="es-ES_tradnl"/>
        </w:rPr>
        <w:t>TUTOR/ES</w:t>
      </w:r>
    </w:p>
    <w:p w14:paraId="131999C1" w14:textId="77777777" w:rsidR="00CE1F1A" w:rsidRPr="00BC5D0F" w:rsidRDefault="00CE1F1A">
      <w:pPr>
        <w:rPr>
          <w:rFonts w:ascii="Arial" w:hAnsi="Arial" w:cs="Arial"/>
          <w:sz w:val="20"/>
          <w:szCs w:val="20"/>
          <w:lang w:val="es-ES_tradnl"/>
        </w:rPr>
      </w:pPr>
    </w:p>
    <w:p w14:paraId="582C3F61" w14:textId="24F74F5B" w:rsidR="00CE1F1A" w:rsidRPr="00BC5D0F" w:rsidRDefault="0004118C" w:rsidP="001B52F8">
      <w:pPr>
        <w:rPr>
          <w:rFonts w:ascii="Arial" w:hAnsi="Arial" w:cs="Arial"/>
          <w:b/>
          <w:sz w:val="20"/>
          <w:szCs w:val="20"/>
          <w:lang w:val="es-ES_tradnl"/>
        </w:rPr>
      </w:pPr>
      <w:r>
        <w:rPr>
          <w:rFonts w:ascii="Arial" w:hAnsi="Arial" w:cs="Arial"/>
          <w:b/>
          <w:sz w:val="20"/>
          <w:szCs w:val="20"/>
          <w:lang w:val="es-ES_tradnl"/>
        </w:rPr>
        <w:t>CURSO ACADÉMICO 2020/21</w:t>
      </w:r>
      <w:bookmarkStart w:id="0" w:name="_GoBack"/>
      <w:bookmarkEnd w:id="0"/>
      <w:r w:rsidR="00CE1F1A" w:rsidRPr="00BC5D0F">
        <w:rPr>
          <w:rFonts w:ascii="Arial" w:hAnsi="Arial" w:cs="Arial"/>
          <w:b/>
          <w:sz w:val="20"/>
          <w:szCs w:val="20"/>
          <w:lang w:val="es-ES_tradnl"/>
        </w:rPr>
        <w:t>:</w:t>
      </w:r>
    </w:p>
    <w:p w14:paraId="348843E8" w14:textId="77777777" w:rsidR="00CE1F1A" w:rsidRPr="00BC5D0F" w:rsidRDefault="00CE1F1A">
      <w:pPr>
        <w:rPr>
          <w:rFonts w:ascii="Arial" w:hAnsi="Arial" w:cs="Arial"/>
          <w:sz w:val="20"/>
          <w:szCs w:val="20"/>
          <w:lang w:val="es-ES_tradnl"/>
        </w:rPr>
      </w:pPr>
    </w:p>
    <w:tbl>
      <w:tblPr>
        <w:tblStyle w:val="Tablaconcuadrcula"/>
        <w:tblW w:w="9639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9639"/>
      </w:tblGrid>
      <w:tr w:rsidR="002D431E" w:rsidRPr="00527015" w14:paraId="5F8257BF" w14:textId="77777777" w:rsidTr="005B1CB4">
        <w:trPr>
          <w:trHeight w:val="608"/>
        </w:trPr>
        <w:tc>
          <w:tcPr>
            <w:tcW w:w="9639" w:type="dxa"/>
          </w:tcPr>
          <w:p w14:paraId="6AA1E2B0" w14:textId="6DC95CB1" w:rsidR="002D431E" w:rsidRPr="00BC5D0F" w:rsidRDefault="002D431E" w:rsidP="000B4378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 xml:space="preserve">APELLIDOS Y NOMBRE DEL </w:t>
            </w:r>
            <w:r w:rsidR="000B4378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ESTUDIANTE</w:t>
            </w: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:</w:t>
            </w:r>
          </w:p>
        </w:tc>
      </w:tr>
      <w:tr w:rsidR="002D431E" w:rsidRPr="00527015" w14:paraId="440F2B53" w14:textId="77777777" w:rsidTr="005B1CB4">
        <w:trPr>
          <w:trHeight w:val="902"/>
        </w:trPr>
        <w:tc>
          <w:tcPr>
            <w:tcW w:w="9639" w:type="dxa"/>
          </w:tcPr>
          <w:p w14:paraId="266D241D" w14:textId="77777777" w:rsidR="002D431E" w:rsidRPr="00BC5D0F" w:rsidRDefault="002D431E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APELLIDOS Y NOMBRE DEL TUTOR</w:t>
            </w:r>
            <w:r w:rsidR="00E85EAF"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 xml:space="preserve"> </w:t>
            </w: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/</w:t>
            </w:r>
            <w:r w:rsidR="00E85EAF"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 xml:space="preserve"> </w:t>
            </w: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TUTORES:</w:t>
            </w:r>
          </w:p>
        </w:tc>
      </w:tr>
      <w:tr w:rsidR="002D431E" w:rsidRPr="00BC5D0F" w14:paraId="73F78246" w14:textId="77777777" w:rsidTr="005B1CB4">
        <w:tc>
          <w:tcPr>
            <w:tcW w:w="9639" w:type="dxa"/>
          </w:tcPr>
          <w:p w14:paraId="14FDF13D" w14:textId="77777777" w:rsidR="002D431E" w:rsidRPr="00BC5D0F" w:rsidRDefault="002D431E">
            <w:pPr>
              <w:rPr>
                <w:rFonts w:ascii="Arial" w:hAnsi="Arial" w:cs="Arial"/>
                <w:b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DEPARTAMENTO:</w:t>
            </w:r>
          </w:p>
          <w:p w14:paraId="6D1C5BB8" w14:textId="77777777" w:rsidR="002D431E" w:rsidRPr="00BC5D0F" w:rsidRDefault="002D431E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</w:tr>
      <w:tr w:rsidR="002D431E" w:rsidRPr="00BC5D0F" w14:paraId="343D229A" w14:textId="77777777" w:rsidTr="005B1CB4">
        <w:trPr>
          <w:trHeight w:val="840"/>
        </w:trPr>
        <w:tc>
          <w:tcPr>
            <w:tcW w:w="9639" w:type="dxa"/>
          </w:tcPr>
          <w:p w14:paraId="794DAEF0" w14:textId="77777777" w:rsidR="002D431E" w:rsidRPr="00BC5D0F" w:rsidRDefault="002D431E">
            <w:pPr>
              <w:rPr>
                <w:rFonts w:ascii="Arial" w:hAnsi="Arial" w:cs="Arial"/>
                <w:b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TÍTULO TFG:</w:t>
            </w:r>
          </w:p>
        </w:tc>
      </w:tr>
    </w:tbl>
    <w:p w14:paraId="4E1074BD" w14:textId="77777777" w:rsidR="00FC629A" w:rsidRDefault="00FC629A">
      <w:pPr>
        <w:rPr>
          <w:rFonts w:ascii="Arial" w:hAnsi="Arial" w:cs="Arial"/>
          <w:sz w:val="20"/>
          <w:szCs w:val="20"/>
          <w:lang w:val="es-ES_tradnl"/>
        </w:rPr>
      </w:pPr>
    </w:p>
    <w:p w14:paraId="340F500E" w14:textId="4A7F07DF" w:rsidR="0048196B" w:rsidRPr="0048196B" w:rsidRDefault="0048196B">
      <w:pPr>
        <w:rPr>
          <w:rFonts w:ascii="Arial" w:hAnsi="Arial" w:cs="Arial"/>
          <w:b/>
          <w:sz w:val="20"/>
          <w:szCs w:val="20"/>
          <w:lang w:val="es-ES_tradnl"/>
        </w:rPr>
      </w:pPr>
      <w:r>
        <w:rPr>
          <w:rFonts w:ascii="Arial" w:hAnsi="Arial" w:cs="Arial"/>
          <w:b/>
          <w:sz w:val="20"/>
          <w:szCs w:val="20"/>
          <w:lang w:val="es-ES_tradnl"/>
        </w:rPr>
        <w:t>Observaciones</w:t>
      </w:r>
    </w:p>
    <w:tbl>
      <w:tblPr>
        <w:tblStyle w:val="Tablaconcuadrcula"/>
        <w:tblW w:w="7797" w:type="dxa"/>
        <w:jc w:val="center"/>
        <w:tblLayout w:type="fixed"/>
        <w:tblLook w:val="04A0" w:firstRow="1" w:lastRow="0" w:firstColumn="1" w:lastColumn="0" w:noHBand="0" w:noVBand="1"/>
      </w:tblPr>
      <w:tblGrid>
        <w:gridCol w:w="7797"/>
      </w:tblGrid>
      <w:tr w:rsidR="00E85EAF" w:rsidRPr="004B414A" w14:paraId="13C43DD0" w14:textId="77777777" w:rsidTr="00E85EAF">
        <w:trPr>
          <w:trHeight w:val="2340"/>
          <w:jc w:val="center"/>
        </w:trPr>
        <w:tc>
          <w:tcPr>
            <w:tcW w:w="7797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14:paraId="685B5B23" w14:textId="77777777" w:rsidR="00E85EAF" w:rsidRPr="00BC5D0F" w:rsidRDefault="00E85EAF" w:rsidP="00E85EAF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</w:tr>
    </w:tbl>
    <w:p w14:paraId="6A83FDD9" w14:textId="77777777" w:rsidR="00E85EAF" w:rsidRPr="00BC5D0F" w:rsidRDefault="00E85EAF">
      <w:pPr>
        <w:rPr>
          <w:rFonts w:ascii="Arial" w:hAnsi="Arial" w:cs="Arial"/>
          <w:sz w:val="20"/>
          <w:szCs w:val="20"/>
          <w:lang w:val="es-ES_tradnl"/>
        </w:rPr>
      </w:pPr>
    </w:p>
    <w:p w14:paraId="64AE4AE4" w14:textId="77777777" w:rsidR="00E85EAF" w:rsidRPr="00BC5D0F" w:rsidRDefault="00E85EAF">
      <w:pPr>
        <w:rPr>
          <w:rFonts w:ascii="Arial" w:hAnsi="Arial" w:cs="Arial"/>
          <w:sz w:val="20"/>
          <w:szCs w:val="20"/>
          <w:lang w:val="es-ES_tradnl"/>
        </w:rPr>
      </w:pPr>
    </w:p>
    <w:p w14:paraId="0D7BFD99" w14:textId="77777777" w:rsidR="002F16C4" w:rsidRPr="00BC5D0F" w:rsidRDefault="002F16C4">
      <w:pPr>
        <w:rPr>
          <w:rFonts w:ascii="Arial" w:hAnsi="Arial" w:cs="Arial"/>
          <w:sz w:val="20"/>
          <w:szCs w:val="20"/>
          <w:lang w:val="es-ES_tradnl"/>
        </w:rPr>
      </w:pPr>
    </w:p>
    <w:p w14:paraId="68BC9838" w14:textId="77777777" w:rsidR="002F16C4" w:rsidRPr="00BC5D0F" w:rsidRDefault="002F16C4">
      <w:pPr>
        <w:rPr>
          <w:b/>
          <w:sz w:val="20"/>
          <w:szCs w:val="20"/>
          <w:lang w:val="es-ES_tradnl"/>
        </w:rPr>
      </w:pPr>
      <w:proofErr w:type="spellStart"/>
      <w:r w:rsidRPr="00BC5D0F">
        <w:rPr>
          <w:b/>
          <w:sz w:val="20"/>
          <w:szCs w:val="20"/>
          <w:lang w:val="es-ES_tradnl"/>
        </w:rPr>
        <w:t>VºBº</w:t>
      </w:r>
      <w:proofErr w:type="spellEnd"/>
      <w:r w:rsidRPr="00BC5D0F">
        <w:rPr>
          <w:b/>
          <w:sz w:val="20"/>
          <w:szCs w:val="20"/>
          <w:lang w:val="es-ES_tradnl"/>
        </w:rPr>
        <w:t xml:space="preserve"> TUTOR/ES                                                                       FECHA</w:t>
      </w:r>
    </w:p>
    <w:p w14:paraId="26287AAE" w14:textId="77777777" w:rsidR="00662E4D" w:rsidRPr="00BC5D0F" w:rsidRDefault="00662E4D">
      <w:pPr>
        <w:rPr>
          <w:rFonts w:ascii="Arial" w:hAnsi="Arial" w:cs="Arial"/>
          <w:sz w:val="20"/>
          <w:szCs w:val="20"/>
          <w:lang w:val="es-ES_tradnl"/>
        </w:rPr>
      </w:pPr>
    </w:p>
    <w:sectPr w:rsidR="00662E4D" w:rsidRPr="00BC5D0F" w:rsidSect="002F16C4">
      <w:headerReference w:type="default" r:id="rId9"/>
      <w:pgSz w:w="11906" w:h="16838"/>
      <w:pgMar w:top="993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B888F75" w14:textId="77777777" w:rsidR="00DC2C20" w:rsidRDefault="00DC2C20" w:rsidP="0003261E">
      <w:r>
        <w:separator/>
      </w:r>
    </w:p>
  </w:endnote>
  <w:endnote w:type="continuationSeparator" w:id="0">
    <w:p w14:paraId="000C4B8E" w14:textId="77777777" w:rsidR="00DC2C20" w:rsidRDefault="00DC2C20" w:rsidP="000326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1774C30" w14:textId="77777777" w:rsidR="00DC2C20" w:rsidRDefault="00DC2C20" w:rsidP="0003261E">
      <w:r>
        <w:separator/>
      </w:r>
    </w:p>
  </w:footnote>
  <w:footnote w:type="continuationSeparator" w:id="0">
    <w:p w14:paraId="54F9AC4E" w14:textId="77777777" w:rsidR="00DC2C20" w:rsidRDefault="00DC2C20" w:rsidP="0003261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B1544C" w14:textId="2786A719" w:rsidR="00E85EAF" w:rsidRPr="004B414A" w:rsidRDefault="00DC2C20">
    <w:pPr>
      <w:pStyle w:val="Encabezado"/>
      <w:pBdr>
        <w:bottom w:val="thickThin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  <w:sz w:val="32"/>
        <w:szCs w:val="32"/>
        <w:lang w:val="es-ES"/>
      </w:rPr>
    </w:pPr>
    <w:sdt>
      <w:sdtPr>
        <w:rPr>
          <w:b/>
          <w:sz w:val="32"/>
          <w:szCs w:val="32"/>
          <w:lang w:val="es-ES"/>
        </w:rPr>
        <w:alias w:val="Título"/>
        <w:id w:val="77738743"/>
        <w:placeholder>
          <w:docPart w:val="573B42436CF44DED93894CFD98C756ED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E85EAF" w:rsidRPr="004B414A">
          <w:rPr>
            <w:b/>
            <w:sz w:val="32"/>
            <w:szCs w:val="32"/>
            <w:lang w:val="es-ES"/>
          </w:rPr>
          <w:t>GRADO EN QUÍMICA</w:t>
        </w:r>
        <w:r w:rsidR="00C01DEB" w:rsidRPr="004B414A">
          <w:rPr>
            <w:b/>
            <w:sz w:val="32"/>
            <w:szCs w:val="32"/>
            <w:lang w:val="es-ES"/>
          </w:rPr>
          <w:t>/DOBLE GRADO EN Q. E I.M.</w:t>
        </w:r>
      </w:sdtContent>
    </w:sdt>
  </w:p>
  <w:p w14:paraId="42FBBA2E" w14:textId="77777777" w:rsidR="00E85EAF" w:rsidRPr="004B414A" w:rsidRDefault="00E85EAF" w:rsidP="0003261E">
    <w:pPr>
      <w:pStyle w:val="Encabezado"/>
      <w:jc w:val="center"/>
      <w:rPr>
        <w:lang w:val="es-ES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2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1F1A"/>
    <w:rsid w:val="00003526"/>
    <w:rsid w:val="000272BC"/>
    <w:rsid w:val="00031470"/>
    <w:rsid w:val="0003261E"/>
    <w:rsid w:val="0004118C"/>
    <w:rsid w:val="00043350"/>
    <w:rsid w:val="0004358F"/>
    <w:rsid w:val="0005622D"/>
    <w:rsid w:val="000705FA"/>
    <w:rsid w:val="000B4378"/>
    <w:rsid w:val="00100BCB"/>
    <w:rsid w:val="00114C1D"/>
    <w:rsid w:val="00192533"/>
    <w:rsid w:val="001B52F8"/>
    <w:rsid w:val="001D1E79"/>
    <w:rsid w:val="00202350"/>
    <w:rsid w:val="002563C2"/>
    <w:rsid w:val="002A5D7D"/>
    <w:rsid w:val="002A6B34"/>
    <w:rsid w:val="002C2563"/>
    <w:rsid w:val="002D431E"/>
    <w:rsid w:val="002F16C4"/>
    <w:rsid w:val="0033611A"/>
    <w:rsid w:val="00343268"/>
    <w:rsid w:val="003A2101"/>
    <w:rsid w:val="004164FA"/>
    <w:rsid w:val="00424E1C"/>
    <w:rsid w:val="00433D40"/>
    <w:rsid w:val="00442E0C"/>
    <w:rsid w:val="0048196B"/>
    <w:rsid w:val="004B414A"/>
    <w:rsid w:val="004C0E2F"/>
    <w:rsid w:val="004C3B9C"/>
    <w:rsid w:val="00522650"/>
    <w:rsid w:val="00527015"/>
    <w:rsid w:val="005B1CB4"/>
    <w:rsid w:val="005C7C8E"/>
    <w:rsid w:val="00646C30"/>
    <w:rsid w:val="00660F6B"/>
    <w:rsid w:val="00662E4D"/>
    <w:rsid w:val="00677A1C"/>
    <w:rsid w:val="00691EBA"/>
    <w:rsid w:val="006E027A"/>
    <w:rsid w:val="00720D62"/>
    <w:rsid w:val="0074686E"/>
    <w:rsid w:val="0078775F"/>
    <w:rsid w:val="00793FA0"/>
    <w:rsid w:val="00834F65"/>
    <w:rsid w:val="00857843"/>
    <w:rsid w:val="008A4114"/>
    <w:rsid w:val="008A6EAB"/>
    <w:rsid w:val="008C2F70"/>
    <w:rsid w:val="008E2EE7"/>
    <w:rsid w:val="008E39E8"/>
    <w:rsid w:val="008E6423"/>
    <w:rsid w:val="00961935"/>
    <w:rsid w:val="009638DF"/>
    <w:rsid w:val="00972232"/>
    <w:rsid w:val="009A1D1E"/>
    <w:rsid w:val="009D02FC"/>
    <w:rsid w:val="009D52E3"/>
    <w:rsid w:val="009D57A4"/>
    <w:rsid w:val="009F50AD"/>
    <w:rsid w:val="00A01712"/>
    <w:rsid w:val="00A42C4E"/>
    <w:rsid w:val="00A8360B"/>
    <w:rsid w:val="00AF1FC7"/>
    <w:rsid w:val="00AF7BEF"/>
    <w:rsid w:val="00B01EAF"/>
    <w:rsid w:val="00B13F90"/>
    <w:rsid w:val="00B50708"/>
    <w:rsid w:val="00B6735E"/>
    <w:rsid w:val="00B7102C"/>
    <w:rsid w:val="00BA2B91"/>
    <w:rsid w:val="00BA58AB"/>
    <w:rsid w:val="00BC4ABD"/>
    <w:rsid w:val="00BC5D0F"/>
    <w:rsid w:val="00BD621C"/>
    <w:rsid w:val="00BD7D78"/>
    <w:rsid w:val="00C01DEB"/>
    <w:rsid w:val="00CA6072"/>
    <w:rsid w:val="00CE1F1A"/>
    <w:rsid w:val="00D15D90"/>
    <w:rsid w:val="00D44D12"/>
    <w:rsid w:val="00D52FE0"/>
    <w:rsid w:val="00D63FE6"/>
    <w:rsid w:val="00D706DD"/>
    <w:rsid w:val="00D92621"/>
    <w:rsid w:val="00D9538A"/>
    <w:rsid w:val="00D979D9"/>
    <w:rsid w:val="00DC2C20"/>
    <w:rsid w:val="00DE7620"/>
    <w:rsid w:val="00E14FD1"/>
    <w:rsid w:val="00E22240"/>
    <w:rsid w:val="00E376EB"/>
    <w:rsid w:val="00E727CC"/>
    <w:rsid w:val="00E85168"/>
    <w:rsid w:val="00E85EAF"/>
    <w:rsid w:val="00F22F81"/>
    <w:rsid w:val="00F2710E"/>
    <w:rsid w:val="00F50F64"/>
    <w:rsid w:val="00FC62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  <w14:docId w14:val="3CD9034D"/>
  <w15:docId w15:val="{72EEB407-000E-4B61-8718-8C79A7B0CC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1F1A"/>
    <w:pPr>
      <w:spacing w:after="0" w:line="240" w:lineRule="auto"/>
    </w:pPr>
    <w:rPr>
      <w:rFonts w:ascii="Tahoma" w:eastAsia="Times New Roman" w:hAnsi="Tahoma" w:cs="Tahoma"/>
      <w:sz w:val="16"/>
      <w:szCs w:val="16"/>
      <w:lang w:val="en-US"/>
    </w:rPr>
  </w:style>
  <w:style w:type="paragraph" w:styleId="Ttulo1">
    <w:name w:val="heading 1"/>
    <w:basedOn w:val="Normal"/>
    <w:next w:val="Normal"/>
    <w:link w:val="Ttulo1Car"/>
    <w:qFormat/>
    <w:rsid w:val="00CE1F1A"/>
    <w:pPr>
      <w:tabs>
        <w:tab w:val="left" w:pos="7185"/>
      </w:tabs>
      <w:spacing w:before="200"/>
      <w:ind w:left="450"/>
      <w:outlineLvl w:val="0"/>
    </w:pPr>
    <w:rPr>
      <w:b/>
      <w:cap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sid w:val="00CE1F1A"/>
    <w:rPr>
      <w:rFonts w:ascii="Tahoma" w:eastAsia="Times New Roman" w:hAnsi="Tahoma" w:cs="Tahoma"/>
      <w:b/>
      <w:caps/>
      <w:sz w:val="28"/>
      <w:szCs w:val="28"/>
      <w:lang w:val="en-US"/>
    </w:rPr>
  </w:style>
  <w:style w:type="table" w:styleId="Tablaconcuadrcula">
    <w:name w:val="Table Grid"/>
    <w:basedOn w:val="Tablanormal"/>
    <w:uiPriority w:val="59"/>
    <w:rsid w:val="00CE1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03261E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03261E"/>
    <w:rPr>
      <w:rFonts w:ascii="Tahoma" w:eastAsia="Times New Roman" w:hAnsi="Tahoma" w:cs="Tahoma"/>
      <w:sz w:val="16"/>
      <w:szCs w:val="16"/>
      <w:lang w:val="en-US"/>
    </w:rPr>
  </w:style>
  <w:style w:type="paragraph" w:styleId="Piedepgina">
    <w:name w:val="footer"/>
    <w:basedOn w:val="Normal"/>
    <w:link w:val="PiedepginaCar"/>
    <w:uiPriority w:val="99"/>
    <w:unhideWhenUsed/>
    <w:rsid w:val="0003261E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03261E"/>
    <w:rPr>
      <w:rFonts w:ascii="Tahoma" w:eastAsia="Times New Roman" w:hAnsi="Tahoma" w:cs="Tahoma"/>
      <w:sz w:val="16"/>
      <w:szCs w:val="16"/>
      <w:lang w:val="en-U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3261E"/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3261E"/>
    <w:rPr>
      <w:rFonts w:ascii="Tahoma" w:eastAsia="Times New Roman" w:hAnsi="Tahoma" w:cs="Tahoma"/>
      <w:sz w:val="16"/>
      <w:szCs w:val="16"/>
      <w:lang w:val="en-US"/>
    </w:rPr>
  </w:style>
  <w:style w:type="paragraph" w:styleId="Prrafodelista">
    <w:name w:val="List Paragraph"/>
    <w:basedOn w:val="Normal"/>
    <w:uiPriority w:val="34"/>
    <w:qFormat/>
    <w:rsid w:val="0074686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81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255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765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15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362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317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835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213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821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86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503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214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464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717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056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163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995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573B42436CF44DED93894CFD98C756E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8C8EEF-AE16-4882-8466-9889170CA64C}"/>
      </w:docPartPr>
      <w:docPartBody>
        <w:p w:rsidR="00746FFC" w:rsidRDefault="00FC4B36" w:rsidP="00FC4B36">
          <w:pPr>
            <w:pStyle w:val="573B42436CF44DED93894CFD98C756ED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Yu Mincho">
    <w:altName w:val="游明朝"/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4B36"/>
    <w:rsid w:val="00011981"/>
    <w:rsid w:val="000728A7"/>
    <w:rsid w:val="000F6003"/>
    <w:rsid w:val="0020010E"/>
    <w:rsid w:val="00264559"/>
    <w:rsid w:val="00297CD0"/>
    <w:rsid w:val="00425F07"/>
    <w:rsid w:val="00473A2A"/>
    <w:rsid w:val="004E3AD7"/>
    <w:rsid w:val="005903E7"/>
    <w:rsid w:val="005D1897"/>
    <w:rsid w:val="005F52F9"/>
    <w:rsid w:val="006614A7"/>
    <w:rsid w:val="00746FFC"/>
    <w:rsid w:val="00773D64"/>
    <w:rsid w:val="00796772"/>
    <w:rsid w:val="007D29BB"/>
    <w:rsid w:val="00856D62"/>
    <w:rsid w:val="00927077"/>
    <w:rsid w:val="009A26FA"/>
    <w:rsid w:val="00B74817"/>
    <w:rsid w:val="00C142A8"/>
    <w:rsid w:val="00D37D05"/>
    <w:rsid w:val="00DE5154"/>
    <w:rsid w:val="00EF7D20"/>
    <w:rsid w:val="00F0212C"/>
    <w:rsid w:val="00F63E29"/>
    <w:rsid w:val="00FC4B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ES" w:eastAsia="es-E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573B42436CF44DED93894CFD98C756ED">
    <w:name w:val="573B42436CF44DED93894CFD98C756ED"/>
    <w:rsid w:val="00FC4B3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D773C4-68D0-4DFC-BADD-FB75BAF071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43</Words>
  <Characters>240</Characters>
  <Application>Microsoft Office Word</Application>
  <DocSecurity>0</DocSecurity>
  <Lines>2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GRADO EN QUÍMICA/DOBLE GRADO EN Q. E I.M.</vt:lpstr>
    </vt:vector>
  </TitlesOfParts>
  <Company/>
  <LinksUpToDate>false</LinksUpToDate>
  <CharactersWithSpaces>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O EN QUÍMICA/DOBLE GRADO EN Q. E I.M.</dc:title>
  <dc:creator>pilar</dc:creator>
  <cp:lastModifiedBy>Oscar</cp:lastModifiedBy>
  <cp:revision>7</cp:revision>
  <cp:lastPrinted>2016-07-04T11:38:00Z</cp:lastPrinted>
  <dcterms:created xsi:type="dcterms:W3CDTF">2019-06-30T17:16:00Z</dcterms:created>
  <dcterms:modified xsi:type="dcterms:W3CDTF">2021-01-04T16:52:00Z</dcterms:modified>
</cp:coreProperties>
</file>